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7" r:id="rId7"/>
    <p:sldId id="261" r:id="rId8"/>
    <p:sldId id="266" r:id="rId9"/>
    <p:sldId id="262" r:id="rId10"/>
    <p:sldId id="263" r:id="rId11"/>
    <p:sldId id="264" r:id="rId12"/>
    <p:sldId id="265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99CCFF"/>
    <a:srgbClr val="66CCFF"/>
    <a:srgbClr val="6699FF"/>
    <a:srgbClr val="CCECFF"/>
    <a:srgbClr val="003300"/>
    <a:srgbClr val="FF3300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0142" autoAdjust="0"/>
  </p:normalViewPr>
  <p:slideViewPr>
    <p:cSldViewPr>
      <p:cViewPr varScale="1">
        <p:scale>
          <a:sx n="90" d="100"/>
          <a:sy n="90" d="100"/>
        </p:scale>
        <p:origin x="-131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B2F7D96-C4A8-484B-BF7C-E30761132977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2515F0-76B6-497E-BA77-05B0E8FFB4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36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2515F0-76B6-497E-BA77-05B0E8FFB453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8197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30D2EC-CB03-4426-B96C-555FEFCDD15C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BDAD69C-796C-4A3E-8476-DA486B267F69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30D2EC-CB03-4426-B96C-555FEFCDD15C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AD69C-796C-4A3E-8476-DA486B267F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30D2EC-CB03-4426-B96C-555FEFCDD15C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AD69C-796C-4A3E-8476-DA486B267F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CF30D2EC-CB03-4426-B96C-555FEFCDD15C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FBDAD69C-796C-4A3E-8476-DA486B267F69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30D2EC-CB03-4426-B96C-555FEFCDD15C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AD69C-796C-4A3E-8476-DA486B267F69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30D2EC-CB03-4426-B96C-555FEFCDD15C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AD69C-796C-4A3E-8476-DA486B267F69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AD69C-796C-4A3E-8476-DA486B267F6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30D2EC-CB03-4426-B96C-555FEFCDD15C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30D2EC-CB03-4426-B96C-555FEFCDD15C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AD69C-796C-4A3E-8476-DA486B267F69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30D2EC-CB03-4426-B96C-555FEFCDD15C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DAD69C-796C-4A3E-8476-DA486B267F6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CF30D2EC-CB03-4426-B96C-555FEFCDD15C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FBDAD69C-796C-4A3E-8476-DA486B267F69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30D2EC-CB03-4426-B96C-555FEFCDD15C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BDAD69C-796C-4A3E-8476-DA486B267F69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PencilSketch/>
                    </a14:imgEffect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F30D2EC-CB03-4426-B96C-555FEFCDD15C}" type="datetimeFigureOut">
              <a:rPr lang="en-US" smtClean="0"/>
              <a:t>8/5/20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FBDAD69C-796C-4A3E-8476-DA486B267F69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9.wm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microsoft.com/office/2007/relationships/hdphoto" Target="../media/hdphoto7.wdp"/><Relationship Id="rId5" Type="http://schemas.microsoft.com/office/2007/relationships/hdphoto" Target="../media/hdphoto6.wdp"/><Relationship Id="rId10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jpeg"/><Relationship Id="rId4" Type="http://schemas.microsoft.com/office/2007/relationships/hdphoto" Target="../media/hdphoto3.wdp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microsoft.com/office/2007/relationships/hdphoto" Target="../media/hdphoto5.wdp"/><Relationship Id="rId5" Type="http://schemas.openxmlformats.org/officeDocument/2006/relationships/image" Target="../media/image14.png"/><Relationship Id="rId4" Type="http://schemas.openxmlformats.org/officeDocument/2006/relationships/hyperlink" Target="http://en.wikipedia.org/wiki/File:Thermal_Conductivity_Detector_1.svg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spc="0" dirty="0" smtClean="0">
                <a:ln w="31550" cmpd="sng">
                  <a:solidFill>
                    <a:schemeClr val="accent4">
                      <a:lumMod val="50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Gas Chromatography</a:t>
            </a:r>
            <a:endParaRPr lang="en-US" sz="3600" b="1" i="1" spc="0" dirty="0">
              <a:ln w="31550" cmpd="sng">
                <a:solidFill>
                  <a:schemeClr val="accent4">
                    <a:lumMod val="50000"/>
                  </a:schemeClr>
                </a:solidFill>
                <a:prstDash val="solid"/>
              </a:ln>
              <a:solidFill>
                <a:srgbClr val="FF0000"/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Lecture </a:t>
            </a:r>
            <a:r>
              <a:rPr lang="en-US" dirty="0" smtClean="0">
                <a:solidFill>
                  <a:schemeClr val="tx1"/>
                </a:solidFill>
              </a:rPr>
              <a:t>4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478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nalysis of Gas Chromatogram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omplete spectrum (HP-5, weakly polar, achiral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 GC spectrum is dominated by the solvent peak</a:t>
            </a:r>
          </a:p>
          <a:p>
            <a:r>
              <a:rPr lang="en-US" dirty="0" smtClean="0"/>
              <a:t>The peak for (-)-isoborneol and (+)-borneol are not visible in the full spectrum because of their low concentration (1 mg/mL)</a:t>
            </a:r>
          </a:p>
          <a:p>
            <a:endParaRPr lang="en-US" dirty="0"/>
          </a:p>
        </p:txBody>
      </p:sp>
      <p:pic>
        <p:nvPicPr>
          <p:cNvPr id="7" name="Picture 6"/>
          <p:cNvPicPr/>
          <p:nvPr/>
        </p:nvPicPr>
        <p:blipFill rotWithShape="1">
          <a:blip r:embed="rId2" cstate="print">
            <a:lum bright="-20000" contrast="40000"/>
          </a:blip>
          <a:srcRect t="28212"/>
          <a:stretch/>
        </p:blipFill>
        <p:spPr bwMode="auto">
          <a:xfrm>
            <a:off x="914400" y="2057400"/>
            <a:ext cx="7620000" cy="2743200"/>
          </a:xfrm>
          <a:prstGeom prst="rect">
            <a:avLst/>
          </a:prstGeom>
          <a:noFill/>
          <a:ln w="6350" cmpd="sng">
            <a:solidFill>
              <a:srgbClr val="000000"/>
            </a:solidFill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6172200" y="4191000"/>
            <a:ext cx="609600" cy="190500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667000" y="2247900"/>
            <a:ext cx="182880" cy="2095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70" name="Picture 2" descr="http://www.analyticalcolumns.com/images/capillarycolumns/bp5capcols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22" r="6739" b="13046"/>
          <a:stretch/>
        </p:blipFill>
        <p:spPr bwMode="auto">
          <a:xfrm>
            <a:off x="6324600" y="2158408"/>
            <a:ext cx="2078665" cy="9781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3449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/>
          <p:nvPr/>
        </p:nvPicPr>
        <p:blipFill rotWithShape="1">
          <a:blip r:embed="rId3" cstate="print">
            <a:lum bright="-20000" contrast="40000"/>
          </a:blip>
          <a:srcRect r="8968"/>
          <a:stretch/>
        </p:blipFill>
        <p:spPr bwMode="auto">
          <a:xfrm>
            <a:off x="1066801" y="4191000"/>
            <a:ext cx="3590260" cy="2122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pansions</a:t>
            </a:r>
          </a:p>
          <a:p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nalysis of Gas Chromatogram II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8700" y="1981200"/>
            <a:ext cx="29337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ounded Rectangle 3"/>
          <p:cNvSpPr/>
          <p:nvPr/>
        </p:nvSpPr>
        <p:spPr>
          <a:xfrm>
            <a:off x="3352800" y="1992719"/>
            <a:ext cx="381000" cy="1969681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1219200" y="5779008"/>
            <a:ext cx="3124200" cy="182880"/>
          </a:xfrm>
          <a:prstGeom prst="roundRect">
            <a:avLst/>
          </a:prstGeom>
          <a:noFill/>
          <a:ln w="158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76961"/>
              </p:ext>
            </p:extLst>
          </p:nvPr>
        </p:nvGraphicFramePr>
        <p:xfrm>
          <a:off x="4754563" y="4673600"/>
          <a:ext cx="3911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6" imgW="4749480" imgH="431640" progId="Equation.3">
                  <p:embed/>
                </p:oleObj>
              </mc:Choice>
              <mc:Fallback>
                <p:oleObj name="Equation" r:id="rId6" imgW="4749480" imgH="431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4563" y="4673600"/>
                        <a:ext cx="3911600" cy="3556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033855"/>
              </p:ext>
            </p:extLst>
          </p:nvPr>
        </p:nvGraphicFramePr>
        <p:xfrm>
          <a:off x="4784725" y="5283200"/>
          <a:ext cx="3714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Equation" r:id="rId8" imgW="4508280" imgH="431640" progId="Equation.3">
                  <p:embed/>
                </p:oleObj>
              </mc:Choice>
              <mc:Fallback>
                <p:oleObj name="Equation" r:id="rId8" imgW="450828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5283200"/>
                        <a:ext cx="3714750" cy="35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5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971675"/>
            <a:ext cx="2743200" cy="207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715000" y="2008944"/>
            <a:ext cx="1260281" cy="276999"/>
          </a:xfrm>
          <a:prstGeom prst="rect">
            <a:avLst/>
          </a:prstGeom>
          <a:solidFill>
            <a:schemeClr val="tx1">
              <a:lumMod val="8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chemeClr val="bg1"/>
                </a:solidFill>
              </a:rPr>
              <a:t>Expanded further</a:t>
            </a:r>
            <a:endParaRPr lang="en-US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0388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Modified version of </a:t>
            </a:r>
            <a:r>
              <a:rPr lang="en-US" i="1" dirty="0" smtClean="0">
                <a:latin typeface="Symbol" pitchFamily="18" charset="2"/>
              </a:rPr>
              <a:t>b</a:t>
            </a:r>
            <a:r>
              <a:rPr lang="en-US" dirty="0" smtClean="0"/>
              <a:t>-cyclodextrin (</a:t>
            </a:r>
            <a:r>
              <a:rPr lang="en-US" dirty="0"/>
              <a:t>Column: </a:t>
            </a:r>
            <a:r>
              <a:rPr lang="en-US" dirty="0" err="1"/>
              <a:t>Restek</a:t>
            </a:r>
            <a:r>
              <a:rPr lang="en-US" dirty="0"/>
              <a:t> (</a:t>
            </a:r>
            <a:r>
              <a:rPr lang="en-US" dirty="0" err="1"/>
              <a:t>Rt-bDEXse</a:t>
            </a:r>
            <a:r>
              <a:rPr lang="en-US" dirty="0"/>
              <a:t>), </a:t>
            </a:r>
            <a:br>
              <a:rPr lang="en-US" dirty="0"/>
            </a:br>
            <a:r>
              <a:rPr lang="en-US" dirty="0"/>
              <a:t>30 m x 0.32 mm x 0.25 </a:t>
            </a:r>
            <a:r>
              <a:rPr lang="en-US" dirty="0" smtClean="0"/>
              <a:t>mm, Conditions</a:t>
            </a:r>
            <a:r>
              <a:rPr lang="en-US" dirty="0"/>
              <a:t>: T</a:t>
            </a:r>
            <a:r>
              <a:rPr lang="en-US" baseline="-25000" dirty="0"/>
              <a:t>i</a:t>
            </a:r>
            <a:r>
              <a:rPr lang="en-US" dirty="0"/>
              <a:t>=85 </a:t>
            </a:r>
            <a:r>
              <a:rPr lang="en-US" baseline="30000" dirty="0"/>
              <a:t>o</a:t>
            </a:r>
            <a:r>
              <a:rPr lang="en-US" dirty="0"/>
              <a:t>C, </a:t>
            </a:r>
            <a:r>
              <a:rPr lang="en-US" dirty="0" smtClean="0"/>
              <a:t>isothermal)</a:t>
            </a:r>
            <a:endParaRPr lang="en-US" dirty="0"/>
          </a:p>
          <a:p>
            <a:endParaRPr lang="en-US" dirty="0" smtClean="0"/>
          </a:p>
          <a:p>
            <a:endParaRPr lang="en-US" dirty="0" smtClean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dirty="0" smtClean="0">
              <a:solidFill>
                <a:srgbClr val="660033"/>
              </a:solidFill>
            </a:endParaRPr>
          </a:p>
          <a:p>
            <a:r>
              <a:rPr lang="en-US" dirty="0" smtClean="0">
                <a:solidFill>
                  <a:srgbClr val="660033"/>
                </a:solidFill>
              </a:rPr>
              <a:t>Two peaks for isoborneol</a:t>
            </a:r>
          </a:p>
          <a:p>
            <a:r>
              <a:rPr lang="en-US" dirty="0" smtClean="0">
                <a:solidFill>
                  <a:srgbClr val="003300"/>
                </a:solidFill>
              </a:rPr>
              <a:t>Two peaks for borneol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eak areas in pairs are identical </a:t>
            </a:r>
            <a:r>
              <a:rPr lang="en-US" dirty="0" smtClean="0">
                <a:solidFill>
                  <a:srgbClr val="FF0000"/>
                </a:solidFill>
                <a:sym typeface="Wingdings"/>
              </a:rPr>
              <a:t> racemic mixtures in terms of either </a:t>
            </a:r>
          </a:p>
          <a:p>
            <a:r>
              <a:rPr lang="en-US" dirty="0" smtClean="0">
                <a:sym typeface="Wingdings"/>
              </a:rPr>
              <a:t>The assignments of the enantiomers were made on the reduction product </a:t>
            </a:r>
            <a:r>
              <a:rPr lang="en-US" smtClean="0">
                <a:sym typeface="Wingdings"/>
              </a:rPr>
              <a:t>of D-(+)-camphor </a:t>
            </a:r>
            <a:r>
              <a:rPr lang="en-US" dirty="0" smtClean="0">
                <a:sym typeface="Wingdings"/>
              </a:rPr>
              <a:t>that yields a </a:t>
            </a:r>
            <a:r>
              <a:rPr lang="en-US" smtClean="0">
                <a:sym typeface="Wingdings"/>
              </a:rPr>
              <a:t>mixture of (-)-</a:t>
            </a:r>
            <a:r>
              <a:rPr lang="en-US" dirty="0" smtClean="0">
                <a:sym typeface="Wingdings"/>
              </a:rPr>
              <a:t>isoborneol and (+)-borneol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9" name="Picture 8" descr="C:\Users\bacher\Desktop\Classes\Chem 30BL\Reference spectra\Isoborneol_borneol.bmp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93" b="40298"/>
          <a:stretch/>
        </p:blipFill>
        <p:spPr bwMode="auto">
          <a:xfrm>
            <a:off x="3800430" y="2362200"/>
            <a:ext cx="4657770" cy="195816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iral GC Colum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054920"/>
              </p:ext>
            </p:extLst>
          </p:nvPr>
        </p:nvGraphicFramePr>
        <p:xfrm>
          <a:off x="1143002" y="2250239"/>
          <a:ext cx="2180074" cy="2093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CS ChemDraw Drawing" r:id="rId4" imgW="2725093" imgH="2616451" progId="ChemDraw.Document.6.0">
                  <p:embed/>
                </p:oleObj>
              </mc:Choice>
              <mc:Fallback>
                <p:oleObj name="CS ChemDraw Drawing" r:id="rId4" imgW="2725093" imgH="261645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2" y="2250239"/>
                        <a:ext cx="2180074" cy="2093161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4307186" y="2994838"/>
            <a:ext cx="1644769" cy="1348562"/>
          </a:xfrm>
          <a:prstGeom prst="roundRect">
            <a:avLst/>
          </a:prstGeom>
          <a:noFill/>
          <a:ln w="1905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>
            <a:spLocks noChangeAspect="1"/>
          </p:cNvSpPr>
          <p:nvPr/>
        </p:nvSpPr>
        <p:spPr>
          <a:xfrm>
            <a:off x="6781800" y="3621089"/>
            <a:ext cx="1524000" cy="722311"/>
          </a:xfrm>
          <a:prstGeom prst="roundRect">
            <a:avLst/>
          </a:prstGeom>
          <a:noFill/>
          <a:ln w="19050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495800" y="2602468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660033"/>
                </a:solidFill>
              </a:rPr>
              <a:t>Isoborneol</a:t>
            </a:r>
            <a:endParaRPr lang="en-US" b="1" dirty="0">
              <a:solidFill>
                <a:srgbClr val="660033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267200" y="4081046"/>
            <a:ext cx="16738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(+)-isoborneol           (-)-isoborneol</a:t>
            </a:r>
            <a:endParaRPr lang="en-US" sz="800" dirty="0"/>
          </a:p>
          <a:p>
            <a:endParaRPr lang="en-US" sz="800" dirty="0"/>
          </a:p>
        </p:txBody>
      </p:sp>
      <p:sp>
        <p:nvSpPr>
          <p:cNvPr id="12" name="TextBox 11"/>
          <p:cNvSpPr txBox="1"/>
          <p:nvPr/>
        </p:nvSpPr>
        <p:spPr>
          <a:xfrm>
            <a:off x="6781800" y="4081046"/>
            <a:ext cx="15103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b="1" dirty="0"/>
              <a:t>(-)-borneol              (+)-borneol</a:t>
            </a:r>
            <a:endParaRPr lang="en-US" sz="800" dirty="0"/>
          </a:p>
          <a:p>
            <a:endParaRPr lang="en-US" sz="800" dirty="0"/>
          </a:p>
        </p:txBody>
      </p:sp>
      <p:sp>
        <p:nvSpPr>
          <p:cNvPr id="13" name="TextBox 12"/>
          <p:cNvSpPr txBox="1"/>
          <p:nvPr/>
        </p:nvSpPr>
        <p:spPr>
          <a:xfrm>
            <a:off x="7110269" y="3288268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3300"/>
                </a:solidFill>
              </a:rPr>
              <a:t>Borneol</a:t>
            </a:r>
            <a:endParaRPr lang="en-US" b="1" dirty="0">
              <a:solidFill>
                <a:srgbClr val="00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0699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  <p:bldP spid="11" grpId="0"/>
      <p:bldP spid="12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How can we rationalize </a:t>
            </a:r>
            <a:r>
              <a:rPr lang="en-US" dirty="0" smtClean="0"/>
              <a:t>the </a:t>
            </a:r>
            <a:r>
              <a:rPr lang="en-US" dirty="0"/>
              <a:t>elution </a:t>
            </a:r>
            <a:r>
              <a:rPr lang="en-US" dirty="0" smtClean="0"/>
              <a:t>sequence in the GC spectrum?</a:t>
            </a:r>
          </a:p>
          <a:p>
            <a:pPr lvl="1"/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amphor displays the highest vapor pressure of the three compounds at T=158 </a:t>
            </a:r>
            <a:r>
              <a:rPr lang="en-US" baseline="30000" dirty="0" smtClean="0"/>
              <a:t>o</a:t>
            </a:r>
            <a:r>
              <a:rPr lang="en-US" dirty="0" smtClean="0"/>
              <a:t>C, a temperature that is close to the average temperature of the GC run </a:t>
            </a:r>
            <a:r>
              <a:rPr lang="en-US" smtClean="0"/>
              <a:t>(140 to 180 </a:t>
            </a:r>
            <a:r>
              <a:rPr lang="en-US" baseline="30000" dirty="0" smtClean="0"/>
              <a:t>o</a:t>
            </a:r>
            <a:r>
              <a:rPr lang="en-US" dirty="0" smtClean="0"/>
              <a:t>C).</a:t>
            </a:r>
          </a:p>
          <a:p>
            <a:r>
              <a:rPr lang="en-US" dirty="0" smtClean="0"/>
              <a:t>Based on the vapor pressures, one can  predict an elution sequence at temperatures above </a:t>
            </a:r>
            <a:r>
              <a:rPr lang="en-US" dirty="0"/>
              <a:t>T=158 </a:t>
            </a:r>
            <a:r>
              <a:rPr lang="en-US" baseline="30000" dirty="0" smtClean="0"/>
              <a:t>o</a:t>
            </a:r>
            <a:r>
              <a:rPr lang="en-US" dirty="0" smtClean="0"/>
              <a:t>C: camphor, isoborneol and borneol</a:t>
            </a:r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lution Sequence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9949313"/>
              </p:ext>
            </p:extLst>
          </p:nvPr>
        </p:nvGraphicFramePr>
        <p:xfrm>
          <a:off x="1447800" y="2286000"/>
          <a:ext cx="5486400" cy="148336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828800"/>
                <a:gridCol w="1828800"/>
                <a:gridCol w="1828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ompound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(351 K, 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78 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C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p(431 K, 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158 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o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C)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sz="1800" kern="1200" dirty="0" smtClean="0">
                          <a:effectLst/>
                        </a:rPr>
                        <a:t>campho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kern="1200" dirty="0" smtClean="0">
                          <a:effectLst/>
                        </a:rPr>
                        <a:t>1.07 mmHg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kern="1200" dirty="0" smtClean="0">
                          <a:effectLst/>
                        </a:rPr>
                        <a:t>25.7 mmHg 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sz="1800" kern="1200" dirty="0" smtClean="0">
                          <a:effectLst/>
                        </a:rPr>
                        <a:t>isoborne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kern="1200" dirty="0" smtClean="0">
                          <a:effectLst/>
                        </a:rPr>
                        <a:t>1.68 mmHg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kern="1200" dirty="0" smtClean="0">
                          <a:effectLst/>
                        </a:rPr>
                        <a:t>24.1 mmHg 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kumimoji="0" lang="en-US" sz="1800" kern="1200" dirty="0" smtClean="0">
                          <a:effectLst/>
                        </a:rPr>
                        <a:t>borne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kern="1200" dirty="0" smtClean="0">
                          <a:effectLst/>
                        </a:rPr>
                        <a:t>0.30 mmH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1800" kern="1200" dirty="0" smtClean="0">
                          <a:effectLst/>
                        </a:rPr>
                        <a:t>17.4 mmHg 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58774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524000"/>
            <a:ext cx="8077200" cy="45720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Gas chromatography is used in many research labs, industrial labs (quality control), forensic (arson and drug analysis, toxicology, etc.), environmental labs (water, soil, air), and </a:t>
            </a:r>
            <a:br>
              <a:rPr lang="en-US" dirty="0" smtClean="0"/>
            </a:br>
            <a:r>
              <a:rPr lang="en-US" dirty="0" smtClean="0"/>
              <a:t>even in the popular TV culture (crime shows like NCIS 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i="1" dirty="0" smtClean="0"/>
              <a:t>Major Mass Spec</a:t>
            </a:r>
            <a:r>
              <a:rPr lang="en-US" dirty="0" smtClean="0"/>
              <a:t>), CSI, etc.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Used for the quantitation of compounds 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Often combined with a mass spectrometer for identification using the fragmentation</a:t>
            </a:r>
          </a:p>
          <a:p>
            <a:r>
              <a:rPr lang="en-US" dirty="0" smtClean="0"/>
              <a:t>Traditional equipment requires the use of compounds that </a:t>
            </a:r>
            <a:br>
              <a:rPr lang="en-US" dirty="0" smtClean="0"/>
            </a:br>
            <a:r>
              <a:rPr lang="en-US" dirty="0" smtClean="0"/>
              <a:t>are stable enough to be vaporized without decomposition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Mainly useful for small or non-polar molecules but not for large molecules i.e., proteins, polymers, etc.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Sometimes polar molecules can be converted into derivatives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by using </a:t>
            </a:r>
            <a:r>
              <a:rPr lang="en-US" dirty="0">
                <a:solidFill>
                  <a:srgbClr val="002060"/>
                </a:solidFill>
              </a:rPr>
              <a:t>i.e</a:t>
            </a:r>
            <a:r>
              <a:rPr lang="en-US" dirty="0" smtClean="0">
                <a:solidFill>
                  <a:srgbClr val="002060"/>
                </a:solidFill>
              </a:rPr>
              <a:t>., </a:t>
            </a:r>
            <a:r>
              <a:rPr lang="en-US" dirty="0" err="1" smtClean="0">
                <a:solidFill>
                  <a:srgbClr val="002060"/>
                </a:solidFill>
              </a:rPr>
              <a:t>trifluoromethylacetyl</a:t>
            </a:r>
            <a:r>
              <a:rPr lang="en-US" dirty="0" smtClean="0">
                <a:solidFill>
                  <a:srgbClr val="002060"/>
                </a:solidFill>
              </a:rPr>
              <a:t> groups (F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CC≡O) to increase their volatilit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4566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arts: </a:t>
            </a:r>
            <a:r>
              <a:rPr lang="en-US" dirty="0" smtClean="0"/>
              <a:t>Injection block, column, oven, detector, carrier gas, computer system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temperature of the injection block has to be above 200 </a:t>
            </a:r>
            <a:r>
              <a:rPr lang="en-US" baseline="30000" dirty="0"/>
              <a:t>o</a:t>
            </a:r>
            <a:r>
              <a:rPr lang="en-US" dirty="0"/>
              <a:t>C </a:t>
            </a:r>
            <a:r>
              <a:rPr lang="en-US" dirty="0" smtClean="0"/>
              <a:t>to ensure </a:t>
            </a:r>
            <a:br>
              <a:rPr lang="en-US" dirty="0" smtClean="0"/>
            </a:br>
            <a:r>
              <a:rPr lang="en-US" dirty="0" smtClean="0"/>
              <a:t>a rapid and complete evaporation of the injected sample</a:t>
            </a:r>
          </a:p>
          <a:p>
            <a:r>
              <a:rPr lang="en-US" dirty="0" smtClean="0"/>
              <a:t>The temperature of the detector has to be 20-30 </a:t>
            </a:r>
            <a:r>
              <a:rPr lang="en-US" baseline="30000" dirty="0" smtClean="0"/>
              <a:t>o</a:t>
            </a:r>
            <a:r>
              <a:rPr lang="en-US" dirty="0" smtClean="0"/>
              <a:t>C above the final column temperature to prevent condensation of the compounds</a:t>
            </a:r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1981200"/>
            <a:ext cx="7433560" cy="266700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Basic setup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018414"/>
            <a:ext cx="60325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ounded Rectangle 9"/>
          <p:cNvSpPr/>
          <p:nvPr/>
        </p:nvSpPr>
        <p:spPr>
          <a:xfrm>
            <a:off x="6172200" y="2438400"/>
            <a:ext cx="1333500" cy="685800"/>
          </a:xfrm>
          <a:prstGeom prst="roundRect">
            <a:avLst/>
          </a:prstGeom>
          <a:solidFill>
            <a:schemeClr val="bg2">
              <a:lumMod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122" name="Picture 2" descr="C:\Users\bacher\AppData\Local\Microsoft\Windows\Temporary Internet Files\Content.IE5\FS8Q0GUO\MC900360604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5189" y="2243936"/>
            <a:ext cx="864411" cy="880264"/>
          </a:xfrm>
          <a:prstGeom prst="rect">
            <a:avLst/>
          </a:prstGeom>
          <a:solidFill>
            <a:schemeClr val="bg2">
              <a:lumMod val="90000"/>
            </a:schemeClr>
          </a:solidFill>
          <a:extLst/>
        </p:spPr>
      </p:pic>
      <p:pic>
        <p:nvPicPr>
          <p:cNvPr id="5123" name="Picture 3" descr="C:\Program Files (x86)\Microsoft Office\MEDIA\CAGCAT10\j0285750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265667"/>
            <a:ext cx="1438353" cy="883920"/>
          </a:xfrm>
          <a:prstGeom prst="rect">
            <a:avLst/>
          </a:prstGeom>
          <a:solidFill>
            <a:schemeClr val="bg2">
              <a:lumMod val="90000"/>
            </a:schemeClr>
          </a:solidFill>
          <a:effectLst>
            <a:outerShdw blurRad="50800" dist="50800" dir="5400000" algn="ctr" rotWithShape="0">
              <a:schemeClr val="bg2">
                <a:lumMod val="90000"/>
              </a:schemeClr>
            </a:outerShdw>
          </a:effectLst>
          <a:extLst/>
        </p:spPr>
      </p:pic>
      <p:cxnSp>
        <p:nvCxnSpPr>
          <p:cNvPr id="13" name="Straight Arrow Connector 12"/>
          <p:cNvCxnSpPr/>
          <p:nvPr/>
        </p:nvCxnSpPr>
        <p:spPr>
          <a:xfrm>
            <a:off x="6705600" y="2743200"/>
            <a:ext cx="61087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490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71626" y="1524000"/>
            <a:ext cx="8229600" cy="510540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Like in many chromatographic techniques, the separation of compounds in a mixture is based on different polarities in a direct (interaction with stationary</a:t>
            </a:r>
            <a:br>
              <a:rPr lang="en-US" sz="1800" dirty="0" smtClean="0"/>
            </a:br>
            <a:r>
              <a:rPr lang="en-US" sz="1800" dirty="0" smtClean="0"/>
              <a:t>phase i.e., solubility) or indirect way (physical properties i.e., boiling point)</a:t>
            </a:r>
          </a:p>
          <a:p>
            <a:r>
              <a:rPr lang="en-US" sz="1800" dirty="0" smtClean="0"/>
              <a:t>The gas </a:t>
            </a:r>
            <a:r>
              <a:rPr lang="en-US" sz="1800" dirty="0"/>
              <a:t>chromatography column consists of solid support that is covered with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a </a:t>
            </a:r>
            <a:r>
              <a:rPr lang="en-US" sz="1800" dirty="0"/>
              <a:t>high-boiling </a:t>
            </a:r>
            <a:r>
              <a:rPr lang="en-US" sz="1800" dirty="0" smtClean="0"/>
              <a:t>liquid in a thin capillary tube</a:t>
            </a:r>
            <a:endParaRPr lang="en-US" sz="1800" dirty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3200" dirty="0"/>
          </a:p>
          <a:p>
            <a:r>
              <a:rPr lang="en-US" sz="1800" dirty="0" smtClean="0"/>
              <a:t>In the example above, compound “X” has a higher </a:t>
            </a:r>
            <a:br>
              <a:rPr lang="en-US" sz="1800" dirty="0" smtClean="0"/>
            </a:br>
            <a:r>
              <a:rPr lang="en-US" sz="1800" dirty="0" smtClean="0"/>
              <a:t>affinity towards the stationary phase compared to </a:t>
            </a:r>
            <a:br>
              <a:rPr lang="en-US" sz="1800" dirty="0" smtClean="0"/>
            </a:br>
            <a:r>
              <a:rPr lang="en-US" sz="1800" dirty="0" smtClean="0"/>
              <a:t>compound “O”</a:t>
            </a:r>
          </a:p>
          <a:p>
            <a:r>
              <a:rPr lang="en-US" sz="1800" dirty="0" smtClean="0"/>
              <a:t>Compound “O” elutes before compound “X”</a:t>
            </a:r>
            <a:br>
              <a:rPr lang="en-US" sz="1800" dirty="0" smtClean="0"/>
            </a:br>
            <a:r>
              <a:rPr lang="en-US" sz="1800" dirty="0" smtClean="0"/>
              <a:t>because it displays a lower boiling point and</a:t>
            </a: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 smtClean="0"/>
              <a:t>a weaker interaction with the stationary phase</a:t>
            </a:r>
            <a:endParaRPr lang="en-US" sz="1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of Gas Chromatography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>
            <a:lum bright="-20000"/>
          </a:blip>
          <a:srcRect/>
          <a:stretch>
            <a:fillRect/>
          </a:stretch>
        </p:blipFill>
        <p:spPr bwMode="auto">
          <a:xfrm>
            <a:off x="1447800" y="3136900"/>
            <a:ext cx="3803904" cy="15875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44" t="11784" r="8429" b="6511"/>
          <a:stretch/>
        </p:blipFill>
        <p:spPr>
          <a:xfrm>
            <a:off x="5715000" y="3130564"/>
            <a:ext cx="2141292" cy="15938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737" b="27131"/>
          <a:stretch/>
        </p:blipFill>
        <p:spPr>
          <a:xfrm rot="16200000">
            <a:off x="7314908" y="3459115"/>
            <a:ext cx="2144269" cy="691099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5715000" y="5182895"/>
            <a:ext cx="2326674" cy="1294105"/>
            <a:chOff x="6172369" y="4942293"/>
            <a:chExt cx="2326674" cy="1294105"/>
          </a:xfrm>
        </p:grpSpPr>
        <p:grpSp>
          <p:nvGrpSpPr>
            <p:cNvPr id="15" name="Group 14"/>
            <p:cNvGrpSpPr/>
            <p:nvPr/>
          </p:nvGrpSpPr>
          <p:grpSpPr>
            <a:xfrm>
              <a:off x="6172369" y="4942293"/>
              <a:ext cx="2326674" cy="1216932"/>
              <a:chOff x="6367464" y="5006313"/>
              <a:chExt cx="2326674" cy="1216932"/>
            </a:xfrm>
          </p:grpSpPr>
          <p:sp>
            <p:nvSpPr>
              <p:cNvPr id="14" name="Rectangle 13"/>
              <p:cNvSpPr/>
              <p:nvPr/>
            </p:nvSpPr>
            <p:spPr>
              <a:xfrm>
                <a:off x="6367464" y="5006313"/>
                <a:ext cx="2326674" cy="121693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6687817" y="5131862"/>
                <a:ext cx="1807845" cy="948520"/>
                <a:chOff x="0" y="0"/>
                <a:chExt cx="1807873" cy="948520"/>
              </a:xfrm>
            </p:grpSpPr>
            <p:cxnSp>
              <p:nvCxnSpPr>
                <p:cNvPr id="9" name="Straight Connector 8"/>
                <p:cNvCxnSpPr/>
                <p:nvPr/>
              </p:nvCxnSpPr>
              <p:spPr>
                <a:xfrm flipV="1">
                  <a:off x="0" y="948520"/>
                  <a:ext cx="340995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10" name="Freeform 9"/>
                <p:cNvSpPr/>
                <p:nvPr/>
              </p:nvSpPr>
              <p:spPr>
                <a:xfrm>
                  <a:off x="341194" y="334370"/>
                  <a:ext cx="306705" cy="614045"/>
                </a:xfrm>
                <a:custGeom>
                  <a:avLst/>
                  <a:gdLst>
                    <a:gd name="connsiteX0" fmla="*/ 0 w 307075"/>
                    <a:gd name="connsiteY0" fmla="*/ 614149 h 614149"/>
                    <a:gd name="connsiteX1" fmla="*/ 116006 w 307075"/>
                    <a:gd name="connsiteY1" fmla="*/ 0 h 614149"/>
                    <a:gd name="connsiteX2" fmla="*/ 307075 w 307075"/>
                    <a:gd name="connsiteY2" fmla="*/ 614149 h 614149"/>
                    <a:gd name="connsiteX3" fmla="*/ 307075 w 307075"/>
                    <a:gd name="connsiteY3" fmla="*/ 614149 h 6141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307075" h="614149">
                      <a:moveTo>
                        <a:pt x="0" y="614149"/>
                      </a:moveTo>
                      <a:cubicBezTo>
                        <a:pt x="32413" y="307074"/>
                        <a:pt x="64827" y="0"/>
                        <a:pt x="116006" y="0"/>
                      </a:cubicBezTo>
                      <a:cubicBezTo>
                        <a:pt x="167185" y="0"/>
                        <a:pt x="307075" y="614149"/>
                        <a:pt x="307075" y="614149"/>
                      </a:cubicBezTo>
                      <a:lnTo>
                        <a:pt x="307075" y="614149"/>
                      </a:lnTo>
                    </a:path>
                  </a:pathLst>
                </a:cu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b="1"/>
                </a:p>
              </p:txBody>
            </p:sp>
            <p:sp>
              <p:nvSpPr>
                <p:cNvPr id="11" name="Freeform 10"/>
                <p:cNvSpPr/>
                <p:nvPr/>
              </p:nvSpPr>
              <p:spPr>
                <a:xfrm>
                  <a:off x="982639" y="0"/>
                  <a:ext cx="306705" cy="941070"/>
                </a:xfrm>
                <a:custGeom>
                  <a:avLst/>
                  <a:gdLst>
                    <a:gd name="connsiteX0" fmla="*/ 0 w 307075"/>
                    <a:gd name="connsiteY0" fmla="*/ 614149 h 614149"/>
                    <a:gd name="connsiteX1" fmla="*/ 116006 w 307075"/>
                    <a:gd name="connsiteY1" fmla="*/ 0 h 614149"/>
                    <a:gd name="connsiteX2" fmla="*/ 307075 w 307075"/>
                    <a:gd name="connsiteY2" fmla="*/ 614149 h 614149"/>
                    <a:gd name="connsiteX3" fmla="*/ 307075 w 307075"/>
                    <a:gd name="connsiteY3" fmla="*/ 614149 h 61414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307075" h="614149">
                      <a:moveTo>
                        <a:pt x="0" y="614149"/>
                      </a:moveTo>
                      <a:cubicBezTo>
                        <a:pt x="32413" y="307074"/>
                        <a:pt x="64827" y="0"/>
                        <a:pt x="116006" y="0"/>
                      </a:cubicBezTo>
                      <a:cubicBezTo>
                        <a:pt x="167185" y="0"/>
                        <a:pt x="307075" y="614149"/>
                        <a:pt x="307075" y="614149"/>
                      </a:cubicBezTo>
                      <a:lnTo>
                        <a:pt x="307075" y="614149"/>
                      </a:lnTo>
                    </a:path>
                  </a:pathLst>
                </a:cu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 b="1"/>
                </a:p>
              </p:txBody>
            </p:sp>
            <p:cxnSp>
              <p:nvCxnSpPr>
                <p:cNvPr id="12" name="Straight Connector 11"/>
                <p:cNvCxnSpPr/>
                <p:nvPr/>
              </p:nvCxnSpPr>
              <p:spPr>
                <a:xfrm flipV="1">
                  <a:off x="641445" y="941696"/>
                  <a:ext cx="340995" cy="0"/>
                </a:xfrm>
                <a:prstGeom prst="line">
                  <a:avLst/>
                </a:prstGeom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3" name="Straight Arrow Connector 12"/>
                <p:cNvCxnSpPr/>
                <p:nvPr/>
              </p:nvCxnSpPr>
              <p:spPr>
                <a:xfrm>
                  <a:off x="1289713" y="948520"/>
                  <a:ext cx="518160" cy="0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6" name="TextBox 15"/>
            <p:cNvSpPr txBox="1"/>
            <p:nvPr/>
          </p:nvSpPr>
          <p:spPr>
            <a:xfrm>
              <a:off x="6818293" y="5959399"/>
              <a:ext cx="992579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 smtClean="0"/>
                <a:t>O               X</a:t>
              </a:r>
              <a:endParaRPr lang="en-US" sz="1200" b="1" dirty="0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7620000" y="5949841"/>
            <a:ext cx="4764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time</a:t>
            </a:r>
            <a:endParaRPr lang="en-US" sz="12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6742378" y="6076890"/>
            <a:ext cx="2680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Times New Roman"/>
                <a:cs typeface="Times New Roman"/>
              </a:rPr>
              <a:t>‖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437221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029200"/>
          </a:xfrm>
        </p:spPr>
        <p:txBody>
          <a:bodyPr>
            <a:normAutofit fontScale="92500"/>
          </a:bodyPr>
          <a:lstStyle/>
          <a:p>
            <a:r>
              <a:rPr lang="en-US" b="1" dirty="0"/>
              <a:t>What influences the outcome in the gas chromatography run?</a:t>
            </a:r>
          </a:p>
          <a:p>
            <a:pPr lvl="1"/>
            <a:r>
              <a:rPr lang="en-US" b="1" i="1" dirty="0">
                <a:solidFill>
                  <a:srgbClr val="002060"/>
                </a:solidFill>
              </a:rPr>
              <a:t>The boiling point of the </a:t>
            </a:r>
            <a:r>
              <a:rPr lang="en-US" b="1" i="1" dirty="0" smtClean="0">
                <a:solidFill>
                  <a:srgbClr val="002060"/>
                </a:solidFill>
              </a:rPr>
              <a:t>compound</a:t>
            </a:r>
          </a:p>
          <a:p>
            <a:pPr lvl="2"/>
            <a:r>
              <a:rPr lang="en-US" dirty="0" smtClean="0">
                <a:solidFill>
                  <a:srgbClr val="660033"/>
                </a:solidFill>
              </a:rPr>
              <a:t>The higher the boiling point is, the lower the vapor pressure of the compound is, the slower the compound is going to migrate through 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the column resulting in a longer retention time</a:t>
            </a:r>
            <a:endParaRPr lang="en-US" dirty="0">
              <a:solidFill>
                <a:srgbClr val="660033"/>
              </a:solidFill>
            </a:endParaRPr>
          </a:p>
          <a:p>
            <a:pPr lvl="1"/>
            <a:r>
              <a:rPr lang="en-US" b="1" i="1" dirty="0">
                <a:solidFill>
                  <a:srgbClr val="002060"/>
                </a:solidFill>
              </a:rPr>
              <a:t>The polarity of the compound compared to the polarity </a:t>
            </a:r>
            <a:r>
              <a:rPr lang="en-US" b="1" i="1" dirty="0" smtClean="0">
                <a:solidFill>
                  <a:srgbClr val="002060"/>
                </a:solidFill>
              </a:rPr>
              <a:t>of the column</a:t>
            </a:r>
          </a:p>
          <a:p>
            <a:pPr lvl="2"/>
            <a:r>
              <a:rPr lang="en-US" dirty="0" smtClean="0">
                <a:solidFill>
                  <a:srgbClr val="660033"/>
                </a:solidFill>
              </a:rPr>
              <a:t>The more these polarities are alike, the stronger the interaction of the compound with the stationary phase is going to be, which increases 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the retention time particularly for more polar compounds</a:t>
            </a:r>
            <a:endParaRPr lang="en-US" dirty="0">
              <a:solidFill>
                <a:srgbClr val="660033"/>
              </a:solidFill>
            </a:endParaRPr>
          </a:p>
          <a:p>
            <a:pPr lvl="1"/>
            <a:r>
              <a:rPr lang="en-US" b="1" i="1" dirty="0">
                <a:solidFill>
                  <a:srgbClr val="002060"/>
                </a:solidFill>
              </a:rPr>
              <a:t>The column </a:t>
            </a:r>
            <a:r>
              <a:rPr lang="en-US" b="1" i="1" dirty="0" smtClean="0">
                <a:solidFill>
                  <a:srgbClr val="002060"/>
                </a:solidFill>
              </a:rPr>
              <a:t>temperature</a:t>
            </a:r>
          </a:p>
          <a:p>
            <a:pPr lvl="2"/>
            <a:r>
              <a:rPr lang="en-US" dirty="0" smtClean="0">
                <a:solidFill>
                  <a:srgbClr val="660033"/>
                </a:solidFill>
              </a:rPr>
              <a:t>A lower temperature allows for more interaction of the compound with the stationary phase resulting in longer retention times with improved separation  </a:t>
            </a:r>
            <a:endParaRPr lang="en-US" dirty="0">
              <a:solidFill>
                <a:srgbClr val="660033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ory of Gas </a:t>
            </a:r>
            <a:r>
              <a:rPr lang="en-US" dirty="0" smtClean="0">
                <a:solidFill>
                  <a:srgbClr val="002060"/>
                </a:solidFill>
              </a:rPr>
              <a:t>Chromatography 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7031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 fontScale="92500" lnSpcReduction="10000"/>
          </a:bodyPr>
          <a:lstStyle/>
          <a:p>
            <a:pPr lvl="1"/>
            <a:r>
              <a:rPr lang="en-US" b="1" i="1" dirty="0">
                <a:solidFill>
                  <a:srgbClr val="002060"/>
                </a:solidFill>
              </a:rPr>
              <a:t>Carrier gas flow rate</a:t>
            </a:r>
          </a:p>
          <a:p>
            <a:pPr lvl="2"/>
            <a:r>
              <a:rPr lang="en-US" dirty="0">
                <a:solidFill>
                  <a:srgbClr val="660033"/>
                </a:solidFill>
              </a:rPr>
              <a:t>A higher flow rate allows for less interaction </a:t>
            </a:r>
            <a:r>
              <a:rPr lang="en-US" dirty="0" smtClean="0">
                <a:solidFill>
                  <a:srgbClr val="660033"/>
                </a:solidFill>
              </a:rPr>
              <a:t>of the compound with 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the </a:t>
            </a:r>
            <a:r>
              <a:rPr lang="en-US" dirty="0">
                <a:solidFill>
                  <a:srgbClr val="660033"/>
                </a:solidFill>
              </a:rPr>
              <a:t>stationary </a:t>
            </a:r>
            <a:r>
              <a:rPr lang="en-US" dirty="0" smtClean="0">
                <a:solidFill>
                  <a:srgbClr val="660033"/>
                </a:solidFill>
              </a:rPr>
              <a:t>phase  resulting in shorter </a:t>
            </a:r>
            <a:r>
              <a:rPr lang="en-US" dirty="0">
                <a:solidFill>
                  <a:srgbClr val="660033"/>
                </a:solidFill>
              </a:rPr>
              <a:t>retention times with poorer separation </a:t>
            </a:r>
            <a:r>
              <a:rPr lang="en-US" dirty="0" smtClean="0">
                <a:solidFill>
                  <a:srgbClr val="660033"/>
                </a:solidFill>
              </a:rPr>
              <a:t> </a:t>
            </a:r>
            <a:endParaRPr lang="en-US" dirty="0">
              <a:solidFill>
                <a:srgbClr val="660033"/>
              </a:solidFill>
            </a:endParaRPr>
          </a:p>
          <a:p>
            <a:pPr lvl="1"/>
            <a:r>
              <a:rPr lang="en-US" b="1" i="1" dirty="0">
                <a:solidFill>
                  <a:srgbClr val="002060"/>
                </a:solidFill>
              </a:rPr>
              <a:t>Column length</a:t>
            </a:r>
          </a:p>
          <a:p>
            <a:pPr lvl="2"/>
            <a:r>
              <a:rPr lang="en-US" dirty="0">
                <a:solidFill>
                  <a:srgbClr val="660033"/>
                </a:solidFill>
              </a:rPr>
              <a:t>A longer retention time with better separation </a:t>
            </a:r>
            <a:r>
              <a:rPr lang="en-US" dirty="0" smtClean="0">
                <a:solidFill>
                  <a:srgbClr val="660033"/>
                </a:solidFill>
              </a:rPr>
              <a:t/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will be observed but also peak broadening due 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to increased longitudinal diffusion</a:t>
            </a:r>
            <a:endParaRPr lang="en-US" dirty="0">
              <a:solidFill>
                <a:srgbClr val="660033"/>
              </a:solidFill>
            </a:endParaRPr>
          </a:p>
          <a:p>
            <a:pPr lvl="1"/>
            <a:r>
              <a:rPr lang="en-US" b="1" i="1" dirty="0">
                <a:solidFill>
                  <a:srgbClr val="002060"/>
                </a:solidFill>
              </a:rPr>
              <a:t>Amount of the material injected</a:t>
            </a:r>
          </a:p>
          <a:p>
            <a:pPr lvl="2"/>
            <a:r>
              <a:rPr lang="en-US" dirty="0">
                <a:solidFill>
                  <a:srgbClr val="660033"/>
                </a:solidFill>
              </a:rPr>
              <a:t>If too much material is injected, close peaks will overlap, which makes the identification (i.e., mass spectrometry) and </a:t>
            </a:r>
            <a:r>
              <a:rPr lang="en-US" dirty="0" smtClean="0">
                <a:solidFill>
                  <a:srgbClr val="660033"/>
                </a:solidFill>
              </a:rPr>
              <a:t>the quantitation of the compounds more difficult if not impossible</a:t>
            </a:r>
            <a:endParaRPr lang="en-US" dirty="0">
              <a:solidFill>
                <a:srgbClr val="660033"/>
              </a:solidFill>
            </a:endParaRP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The conditions have to be adjusted for each separation problem, which will be very difficult if the compounds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to be separated have similar very properties. The goal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is to optimize the separation and the retention time for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a given separation problem.</a:t>
            </a:r>
            <a:endParaRPr lang="en-US" b="1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ory of Gas </a:t>
            </a:r>
            <a:r>
              <a:rPr lang="en-US" dirty="0" smtClean="0">
                <a:solidFill>
                  <a:srgbClr val="002060"/>
                </a:solidFill>
              </a:rPr>
              <a:t>Chromatography III</a:t>
            </a:r>
            <a:endParaRPr lang="en-US" dirty="0"/>
          </a:p>
        </p:txBody>
      </p:sp>
      <p:pic>
        <p:nvPicPr>
          <p:cNvPr id="5122" name="Picture 2" descr="http://community.asdlib.org/imageandvideoexchangeforum/files/2013/08/Figure12.18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971800"/>
            <a:ext cx="2438400" cy="1024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1285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2819400"/>
          </a:xfrm>
        </p:spPr>
        <p:txBody>
          <a:bodyPr>
            <a:normAutofit fontScale="92500"/>
          </a:bodyPr>
          <a:lstStyle/>
          <a:p>
            <a:r>
              <a:rPr lang="en-US" dirty="0" smtClean="0"/>
              <a:t>FID (</a:t>
            </a:r>
            <a:r>
              <a:rPr lang="en-US" b="1" dirty="0" smtClean="0">
                <a:solidFill>
                  <a:srgbClr val="FF0000"/>
                </a:solidFill>
              </a:rPr>
              <a:t>F</a:t>
            </a:r>
            <a:r>
              <a:rPr lang="en-US" dirty="0" smtClean="0"/>
              <a:t>lame </a:t>
            </a:r>
            <a:r>
              <a:rPr lang="en-US" b="1" dirty="0" smtClean="0">
                <a:solidFill>
                  <a:srgbClr val="FF0000"/>
                </a:solidFill>
              </a:rPr>
              <a:t>I</a:t>
            </a:r>
            <a:r>
              <a:rPr lang="en-US" dirty="0" smtClean="0"/>
              <a:t>onization </a:t>
            </a:r>
            <a:r>
              <a:rPr lang="en-US" b="1" dirty="0" smtClean="0">
                <a:solidFill>
                  <a:srgbClr val="FF0000"/>
                </a:solidFill>
              </a:rPr>
              <a:t>D</a:t>
            </a:r>
            <a:r>
              <a:rPr lang="en-US" dirty="0" smtClean="0"/>
              <a:t>etector)</a:t>
            </a:r>
          </a:p>
          <a:p>
            <a:pPr lvl="1"/>
            <a:r>
              <a:rPr lang="en-US" b="1" dirty="0" smtClean="0">
                <a:solidFill>
                  <a:srgbClr val="002060"/>
                </a:solidFill>
              </a:rPr>
              <a:t>Advantages:</a:t>
            </a:r>
          </a:p>
          <a:p>
            <a:pPr lvl="2"/>
            <a:r>
              <a:rPr lang="en-US" dirty="0" smtClean="0"/>
              <a:t>It is very sensitive for most organic compounds (1 </a:t>
            </a:r>
            <a:r>
              <a:rPr lang="en-US" dirty="0" err="1" smtClean="0"/>
              <a:t>pg</a:t>
            </a:r>
            <a:r>
              <a:rPr lang="en-US" dirty="0" smtClean="0"/>
              <a:t>/s, DLL: 0.1 ppm)</a:t>
            </a:r>
          </a:p>
          <a:p>
            <a:pPr lvl="2"/>
            <a:r>
              <a:rPr lang="en-US" dirty="0" smtClean="0"/>
              <a:t>Low sensitivity for small molecules i.e., N</a:t>
            </a:r>
            <a:r>
              <a:rPr lang="en-US" baseline="-25000" dirty="0" smtClean="0"/>
              <a:t>2</a:t>
            </a:r>
            <a:r>
              <a:rPr lang="en-US" dirty="0" smtClean="0"/>
              <a:t>, CO, CO</a:t>
            </a:r>
            <a:r>
              <a:rPr lang="en-US" baseline="-25000" dirty="0"/>
              <a:t>2</a:t>
            </a:r>
            <a:r>
              <a:rPr lang="en-US" dirty="0" smtClean="0"/>
              <a:t>, 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Disadvantages:</a:t>
            </a:r>
          </a:p>
          <a:p>
            <a:pPr lvl="2"/>
            <a:r>
              <a:rPr lang="en-US" dirty="0" smtClean="0"/>
              <a:t>The sample is destroyed </a:t>
            </a:r>
            <a:r>
              <a:rPr lang="en-US" dirty="0" smtClean="0">
                <a:sym typeface="Wingdings" pitchFamily="2" charset="2"/>
              </a:rPr>
              <a:t></a:t>
            </a:r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It requires three gases (carrier gas (i.e., helium, argon, nitrogen), hydrogen and air/oxygen)</a:t>
            </a:r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etectors I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343400"/>
            <a:ext cx="2743200" cy="20547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2" name="Picture 2" descr="http://www.chem.ucla.edu/~bacher/Lab%20Picts/GC/MVC-013X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343399"/>
            <a:ext cx="2739668" cy="20547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880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TCD (</a:t>
            </a:r>
            <a:r>
              <a:rPr lang="en-US" b="1" dirty="0">
                <a:solidFill>
                  <a:srgbClr val="FF0000"/>
                </a:solidFill>
              </a:rPr>
              <a:t>T</a:t>
            </a:r>
            <a:r>
              <a:rPr lang="en-US" dirty="0"/>
              <a:t>hermal </a:t>
            </a:r>
            <a:r>
              <a:rPr lang="en-US" b="1" dirty="0">
                <a:solidFill>
                  <a:srgbClr val="FF0000"/>
                </a:solidFill>
              </a:rPr>
              <a:t>C</a:t>
            </a:r>
            <a:r>
              <a:rPr lang="en-US" dirty="0"/>
              <a:t>onductivity </a:t>
            </a:r>
            <a:r>
              <a:rPr lang="en-US" b="1" dirty="0">
                <a:solidFill>
                  <a:srgbClr val="FF0000"/>
                </a:solidFill>
              </a:rPr>
              <a:t>D</a:t>
            </a:r>
            <a:r>
              <a:rPr lang="en-US" dirty="0"/>
              <a:t>etector)</a:t>
            </a:r>
          </a:p>
          <a:p>
            <a:pPr lvl="1"/>
            <a:r>
              <a:rPr lang="en-US" b="1" dirty="0" smtClean="0">
                <a:solidFill>
                  <a:srgbClr val="002060"/>
                </a:solidFill>
              </a:rPr>
              <a:t>Advantages: </a:t>
            </a:r>
            <a:endParaRPr lang="en-US" b="1" dirty="0">
              <a:solidFill>
                <a:srgbClr val="002060"/>
              </a:solidFill>
            </a:endParaRPr>
          </a:p>
          <a:p>
            <a:pPr lvl="2"/>
            <a:r>
              <a:rPr lang="en-US" dirty="0" smtClean="0"/>
              <a:t>The sample </a:t>
            </a:r>
            <a:r>
              <a:rPr lang="en-US" dirty="0"/>
              <a:t>is </a:t>
            </a:r>
            <a:r>
              <a:rPr lang="en-US" b="1" dirty="0"/>
              <a:t>not </a:t>
            </a:r>
            <a:r>
              <a:rPr lang="en-US" dirty="0"/>
              <a:t>destroyed and can be collected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fter </a:t>
            </a:r>
            <a:r>
              <a:rPr lang="en-US" dirty="0"/>
              <a:t>passing </a:t>
            </a:r>
            <a:r>
              <a:rPr lang="en-US" dirty="0" smtClean="0"/>
              <a:t>through the column</a:t>
            </a:r>
          </a:p>
          <a:p>
            <a:pPr lvl="2"/>
            <a:r>
              <a:rPr lang="en-US" dirty="0" smtClean="0"/>
              <a:t>Only one gas with a high thermal conductivity </a:t>
            </a:r>
            <a:br>
              <a:rPr lang="en-US" dirty="0" smtClean="0"/>
            </a:br>
            <a:r>
              <a:rPr lang="en-US" dirty="0" smtClean="0"/>
              <a:t>needed i.e., helium, hydrogen</a:t>
            </a:r>
            <a:endParaRPr lang="en-US" dirty="0"/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Disadvantages:</a:t>
            </a:r>
            <a:endParaRPr lang="en-US" b="1" dirty="0">
              <a:solidFill>
                <a:srgbClr val="FF0000"/>
              </a:solidFill>
            </a:endParaRPr>
          </a:p>
          <a:p>
            <a:pPr lvl="2"/>
            <a:r>
              <a:rPr lang="en-US" dirty="0" smtClean="0"/>
              <a:t>The method possesses a significantly </a:t>
            </a:r>
            <a:r>
              <a:rPr lang="en-US" dirty="0"/>
              <a:t>lower sensitivity compared to </a:t>
            </a:r>
            <a:r>
              <a:rPr lang="en-US" dirty="0" smtClean="0"/>
              <a:t>FID </a:t>
            </a:r>
            <a:br>
              <a:rPr lang="en-US" dirty="0" smtClean="0"/>
            </a:br>
            <a:r>
              <a:rPr lang="en-US" dirty="0" smtClean="0"/>
              <a:t>usually 2-3 magnitudes, DLL: 10 ppm)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CD </a:t>
            </a:r>
            <a:r>
              <a:rPr lang="en-US" dirty="0"/>
              <a:t>(</a:t>
            </a:r>
            <a:r>
              <a:rPr lang="en-US" b="1" dirty="0">
                <a:solidFill>
                  <a:srgbClr val="FF0000"/>
                </a:solidFill>
              </a:rPr>
              <a:t>E</a:t>
            </a:r>
            <a:r>
              <a:rPr lang="en-US" dirty="0"/>
              <a:t>lectron </a:t>
            </a:r>
            <a:r>
              <a:rPr lang="en-US" b="1" dirty="0">
                <a:solidFill>
                  <a:srgbClr val="FF0000"/>
                </a:solidFill>
              </a:rPr>
              <a:t>C</a:t>
            </a:r>
            <a:r>
              <a:rPr lang="en-US" dirty="0"/>
              <a:t>apture </a:t>
            </a:r>
            <a:r>
              <a:rPr lang="en-US" b="1" dirty="0">
                <a:solidFill>
                  <a:srgbClr val="FF0000"/>
                </a:solidFill>
              </a:rPr>
              <a:t>D</a:t>
            </a:r>
            <a:r>
              <a:rPr lang="en-US" dirty="0"/>
              <a:t>etector)</a:t>
            </a:r>
          </a:p>
          <a:p>
            <a:pPr lvl="1"/>
            <a:r>
              <a:rPr lang="en-US" b="1" dirty="0" smtClean="0">
                <a:solidFill>
                  <a:srgbClr val="002060"/>
                </a:solidFill>
              </a:rPr>
              <a:t>Advantages:</a:t>
            </a:r>
          </a:p>
          <a:p>
            <a:pPr lvl="2"/>
            <a:r>
              <a:rPr lang="en-US" dirty="0" smtClean="0"/>
              <a:t>It is very sensitive for chlorinated compounds </a:t>
            </a:r>
            <a:r>
              <a:rPr lang="en-US" dirty="0"/>
              <a:t>i.e., TCDD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CB, etc. and organometallic compounds (DLL: 0.1 ppb)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Disadvantages:</a:t>
            </a:r>
          </a:p>
          <a:p>
            <a:pPr lvl="2"/>
            <a:r>
              <a:rPr lang="en-US" dirty="0" smtClean="0"/>
              <a:t>It requires </a:t>
            </a:r>
            <a:r>
              <a:rPr lang="en-US" dirty="0"/>
              <a:t>a radioactive </a:t>
            </a:r>
            <a:r>
              <a:rPr lang="en-US" dirty="0" smtClean="0"/>
              <a:t>source and a special license</a:t>
            </a:r>
            <a:br>
              <a:rPr lang="en-US" dirty="0" smtClean="0"/>
            </a:br>
            <a:r>
              <a:rPr lang="en-US" dirty="0" smtClean="0"/>
              <a:t>to operate these sources! </a:t>
            </a:r>
            <a:r>
              <a:rPr lang="en-US" dirty="0" smtClean="0">
                <a:sym typeface="Wingdings" pitchFamily="2" charset="2"/>
              </a:rPr>
              <a:t></a:t>
            </a:r>
            <a:endParaRPr lang="en-US" dirty="0" smtClean="0"/>
          </a:p>
          <a:p>
            <a:pPr lvl="2"/>
            <a:r>
              <a:rPr lang="en-US" dirty="0" smtClean="0"/>
              <a:t>Several carrier gases needed for the ionization</a:t>
            </a:r>
            <a:br>
              <a:rPr lang="en-US" dirty="0" smtClean="0"/>
            </a:br>
            <a:r>
              <a:rPr lang="en-US" dirty="0" smtClean="0"/>
              <a:t>i.e., argon/methane</a:t>
            </a: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Detector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0" y="4324350"/>
            <a:ext cx="2305050" cy="1924050"/>
          </a:xfrm>
          <a:prstGeom prst="rect">
            <a:avLst/>
          </a:prstGeom>
          <a:noFill/>
          <a:ln>
            <a:noFill/>
          </a:ln>
          <a:effectLst/>
          <a:extLst/>
        </p:spPr>
      </p:pic>
      <p:pic>
        <p:nvPicPr>
          <p:cNvPr id="7172" name="Picture 4" descr="http://upload.wikimedia.org/wikipedia/commons/thumb/c/cb/Thermal_Conductivity_Detector_1.svg/220px-Thermal_Conductivity_Detector_1.svg.pn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161" y="1524000"/>
            <a:ext cx="2597239" cy="167640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460957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3422798" y="3916262"/>
            <a:ext cx="3810000" cy="95196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sz="2200" dirty="0" smtClean="0"/>
              <a:t>Mass spectrometer</a:t>
            </a:r>
          </a:p>
          <a:p>
            <a:r>
              <a:rPr lang="en-US" sz="2200" i="1" dirty="0" smtClean="0">
                <a:solidFill>
                  <a:srgbClr val="002060"/>
                </a:solidFill>
              </a:rPr>
              <a:t>Spiking</a:t>
            </a:r>
            <a:r>
              <a:rPr lang="en-US" sz="2200" dirty="0" smtClean="0"/>
              <a:t>: the sample is run with and without the addition of a spike, which is an authentic sample of compound to be identified</a:t>
            </a:r>
          </a:p>
          <a:p>
            <a:r>
              <a:rPr lang="en-US" sz="2200" i="1" dirty="0" smtClean="0"/>
              <a:t>Original spectrum</a:t>
            </a:r>
          </a:p>
          <a:p>
            <a:endParaRPr lang="en-US" sz="2200" dirty="0"/>
          </a:p>
          <a:p>
            <a:endParaRPr lang="en-US" sz="2200" dirty="0" smtClean="0"/>
          </a:p>
          <a:p>
            <a:r>
              <a:rPr lang="en-US" sz="2200" i="1" dirty="0" smtClean="0"/>
              <a:t>Spike B added</a:t>
            </a:r>
          </a:p>
          <a:p>
            <a:endParaRPr lang="en-US" sz="2200" i="1" dirty="0" smtClean="0"/>
          </a:p>
          <a:p>
            <a:endParaRPr lang="en-US" sz="2200" dirty="0" smtClean="0"/>
          </a:p>
          <a:p>
            <a:r>
              <a:rPr lang="en-US" sz="2200" dirty="0" smtClean="0"/>
              <a:t>If compound A was added as the spike, peak A would increase in area</a:t>
            </a:r>
          </a:p>
          <a:p>
            <a:r>
              <a:rPr lang="en-US" sz="2200" dirty="0" smtClean="0"/>
              <a:t>If the spike that was added to the mixture was not a compound in the mixture, an additional peak would be observed</a:t>
            </a:r>
          </a:p>
          <a:p>
            <a:r>
              <a:rPr lang="en-US" sz="2200" dirty="0" smtClean="0"/>
              <a:t>This method is semi-quantitative</a:t>
            </a:r>
          </a:p>
          <a:p>
            <a:endParaRPr lang="en-US" sz="2200" dirty="0" smtClean="0"/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468624" y="3048000"/>
            <a:ext cx="3810000" cy="5304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ample Identification</a:t>
            </a:r>
            <a:endParaRPr lang="en-US" dirty="0">
              <a:solidFill>
                <a:srgbClr val="00206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3543300" y="3077842"/>
            <a:ext cx="3581400" cy="457200"/>
            <a:chOff x="2362200" y="3048000"/>
            <a:chExt cx="3581400" cy="457200"/>
          </a:xfrm>
        </p:grpSpPr>
        <p:sp>
          <p:nvSpPr>
            <p:cNvPr id="4" name="Freeform 3"/>
            <p:cNvSpPr/>
            <p:nvPr/>
          </p:nvSpPr>
          <p:spPr>
            <a:xfrm>
              <a:off x="4114800" y="3200400"/>
              <a:ext cx="155448" cy="304800"/>
            </a:xfrm>
            <a:custGeom>
              <a:avLst/>
              <a:gdLst>
                <a:gd name="connsiteX0" fmla="*/ 0 w 353419"/>
                <a:gd name="connsiteY0" fmla="*/ 976119 h 992948"/>
                <a:gd name="connsiteX1" fmla="*/ 201953 w 353419"/>
                <a:gd name="connsiteY1" fmla="*/ 11 h 992948"/>
                <a:gd name="connsiteX2" fmla="*/ 353419 w 353419"/>
                <a:gd name="connsiteY2" fmla="*/ 992948 h 992948"/>
                <a:gd name="connsiteX3" fmla="*/ 353419 w 353419"/>
                <a:gd name="connsiteY3" fmla="*/ 992948 h 992948"/>
                <a:gd name="connsiteX4" fmla="*/ 353419 w 353419"/>
                <a:gd name="connsiteY4" fmla="*/ 992948 h 9929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3419" h="992948">
                  <a:moveTo>
                    <a:pt x="0" y="976119"/>
                  </a:moveTo>
                  <a:cubicBezTo>
                    <a:pt x="71525" y="486662"/>
                    <a:pt x="143050" y="-2794"/>
                    <a:pt x="201953" y="11"/>
                  </a:cubicBezTo>
                  <a:cubicBezTo>
                    <a:pt x="260856" y="2816"/>
                    <a:pt x="353419" y="992948"/>
                    <a:pt x="353419" y="992948"/>
                  </a:cubicBezTo>
                  <a:lnTo>
                    <a:pt x="353419" y="992948"/>
                  </a:lnTo>
                  <a:lnTo>
                    <a:pt x="353419" y="992948"/>
                  </a:lnTo>
                </a:path>
              </a:pathLst>
            </a:cu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362200" y="3505200"/>
              <a:ext cx="1752600" cy="0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reeform 7"/>
            <p:cNvSpPr/>
            <p:nvPr/>
          </p:nvSpPr>
          <p:spPr>
            <a:xfrm>
              <a:off x="5029200" y="3048000"/>
              <a:ext cx="155448" cy="455712"/>
            </a:xfrm>
            <a:custGeom>
              <a:avLst/>
              <a:gdLst>
                <a:gd name="connsiteX0" fmla="*/ 0 w 353419"/>
                <a:gd name="connsiteY0" fmla="*/ 976119 h 992948"/>
                <a:gd name="connsiteX1" fmla="*/ 201953 w 353419"/>
                <a:gd name="connsiteY1" fmla="*/ 11 h 992948"/>
                <a:gd name="connsiteX2" fmla="*/ 353419 w 353419"/>
                <a:gd name="connsiteY2" fmla="*/ 992948 h 992948"/>
                <a:gd name="connsiteX3" fmla="*/ 353419 w 353419"/>
                <a:gd name="connsiteY3" fmla="*/ 992948 h 992948"/>
                <a:gd name="connsiteX4" fmla="*/ 353419 w 353419"/>
                <a:gd name="connsiteY4" fmla="*/ 992948 h 9929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3419" h="992948">
                  <a:moveTo>
                    <a:pt x="0" y="976119"/>
                  </a:moveTo>
                  <a:cubicBezTo>
                    <a:pt x="71525" y="486662"/>
                    <a:pt x="143050" y="-2794"/>
                    <a:pt x="201953" y="11"/>
                  </a:cubicBezTo>
                  <a:cubicBezTo>
                    <a:pt x="260856" y="2816"/>
                    <a:pt x="353419" y="992948"/>
                    <a:pt x="353419" y="992948"/>
                  </a:cubicBezTo>
                  <a:lnTo>
                    <a:pt x="353419" y="992948"/>
                  </a:lnTo>
                  <a:lnTo>
                    <a:pt x="353419" y="992948"/>
                  </a:lnTo>
                </a:path>
              </a:pathLst>
            </a:cu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4270248" y="3505200"/>
              <a:ext cx="758952" cy="0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184648" y="3505200"/>
              <a:ext cx="758952" cy="0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" name="Group 9"/>
          <p:cNvGrpSpPr/>
          <p:nvPr/>
        </p:nvGrpSpPr>
        <p:grpSpPr>
          <a:xfrm>
            <a:off x="3564636" y="3916262"/>
            <a:ext cx="3617976" cy="843077"/>
            <a:chOff x="2362200" y="3881323"/>
            <a:chExt cx="3617976" cy="843077"/>
          </a:xfrm>
        </p:grpSpPr>
        <p:sp>
          <p:nvSpPr>
            <p:cNvPr id="7" name="Freeform 6"/>
            <p:cNvSpPr/>
            <p:nvPr/>
          </p:nvSpPr>
          <p:spPr>
            <a:xfrm>
              <a:off x="4114800" y="4419600"/>
              <a:ext cx="155448" cy="304800"/>
            </a:xfrm>
            <a:custGeom>
              <a:avLst/>
              <a:gdLst>
                <a:gd name="connsiteX0" fmla="*/ 0 w 353419"/>
                <a:gd name="connsiteY0" fmla="*/ 976119 h 992948"/>
                <a:gd name="connsiteX1" fmla="*/ 201953 w 353419"/>
                <a:gd name="connsiteY1" fmla="*/ 11 h 992948"/>
                <a:gd name="connsiteX2" fmla="*/ 353419 w 353419"/>
                <a:gd name="connsiteY2" fmla="*/ 992948 h 992948"/>
                <a:gd name="connsiteX3" fmla="*/ 353419 w 353419"/>
                <a:gd name="connsiteY3" fmla="*/ 992948 h 992948"/>
                <a:gd name="connsiteX4" fmla="*/ 353419 w 353419"/>
                <a:gd name="connsiteY4" fmla="*/ 992948 h 9929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3419" h="992948">
                  <a:moveTo>
                    <a:pt x="0" y="976119"/>
                  </a:moveTo>
                  <a:cubicBezTo>
                    <a:pt x="71525" y="486662"/>
                    <a:pt x="143050" y="-2794"/>
                    <a:pt x="201953" y="11"/>
                  </a:cubicBezTo>
                  <a:cubicBezTo>
                    <a:pt x="260856" y="2816"/>
                    <a:pt x="353419" y="992948"/>
                    <a:pt x="353419" y="992948"/>
                  </a:cubicBezTo>
                  <a:lnTo>
                    <a:pt x="353419" y="992948"/>
                  </a:lnTo>
                  <a:lnTo>
                    <a:pt x="353419" y="992948"/>
                  </a:lnTo>
                </a:path>
              </a:pathLst>
            </a:cu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2362200" y="4724400"/>
              <a:ext cx="1752600" cy="0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270248" y="4724400"/>
              <a:ext cx="722376" cy="0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Freeform 17"/>
            <p:cNvSpPr/>
            <p:nvPr/>
          </p:nvSpPr>
          <p:spPr>
            <a:xfrm>
              <a:off x="4992624" y="3881323"/>
              <a:ext cx="228600" cy="843077"/>
            </a:xfrm>
            <a:custGeom>
              <a:avLst/>
              <a:gdLst>
                <a:gd name="connsiteX0" fmla="*/ 0 w 353419"/>
                <a:gd name="connsiteY0" fmla="*/ 976119 h 992948"/>
                <a:gd name="connsiteX1" fmla="*/ 201953 w 353419"/>
                <a:gd name="connsiteY1" fmla="*/ 11 h 992948"/>
                <a:gd name="connsiteX2" fmla="*/ 353419 w 353419"/>
                <a:gd name="connsiteY2" fmla="*/ 992948 h 992948"/>
                <a:gd name="connsiteX3" fmla="*/ 353419 w 353419"/>
                <a:gd name="connsiteY3" fmla="*/ 992948 h 992948"/>
                <a:gd name="connsiteX4" fmla="*/ 353419 w 353419"/>
                <a:gd name="connsiteY4" fmla="*/ 992948 h 9929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3419" h="992948">
                  <a:moveTo>
                    <a:pt x="0" y="976119"/>
                  </a:moveTo>
                  <a:cubicBezTo>
                    <a:pt x="71525" y="486662"/>
                    <a:pt x="143050" y="-2794"/>
                    <a:pt x="201953" y="11"/>
                  </a:cubicBezTo>
                  <a:cubicBezTo>
                    <a:pt x="260856" y="2816"/>
                    <a:pt x="353419" y="992948"/>
                    <a:pt x="353419" y="992948"/>
                  </a:cubicBezTo>
                  <a:lnTo>
                    <a:pt x="353419" y="992948"/>
                  </a:lnTo>
                  <a:lnTo>
                    <a:pt x="353419" y="992948"/>
                  </a:lnTo>
                </a:path>
              </a:pathLst>
            </a:cu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2060"/>
                </a:solidFill>
              </a:endParaRPr>
            </a:p>
          </p:txBody>
        </p:sp>
        <p:cxnSp>
          <p:nvCxnSpPr>
            <p:cNvPr id="19" name="Straight Connector 18"/>
            <p:cNvCxnSpPr/>
            <p:nvPr/>
          </p:nvCxnSpPr>
          <p:spPr>
            <a:xfrm>
              <a:off x="5221224" y="4724400"/>
              <a:ext cx="758952" cy="0"/>
            </a:xfrm>
            <a:prstGeom prst="line">
              <a:avLst/>
            </a:prstGeom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5253122" y="2741711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A</a:t>
            </a:r>
            <a:endParaRPr lang="en-US" sz="1400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6130769" y="2716902"/>
            <a:ext cx="3145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B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4170225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5" grpId="0" animBg="1"/>
      <p:bldP spid="23" grpId="0"/>
      <p:bldP spid="25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3244</TotalTime>
  <Words>520</Words>
  <Application>Microsoft Office PowerPoint</Application>
  <PresentationFormat>On-screen Show (4:3)</PresentationFormat>
  <Paragraphs>143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Paper</vt:lpstr>
      <vt:lpstr>Equation</vt:lpstr>
      <vt:lpstr>CS ChemDraw Drawing</vt:lpstr>
      <vt:lpstr>Lecture 4a</vt:lpstr>
      <vt:lpstr>Introduction</vt:lpstr>
      <vt:lpstr>Basic setup</vt:lpstr>
      <vt:lpstr>Theory of Gas Chromatography I</vt:lpstr>
      <vt:lpstr>Theory of Gas Chromatography II</vt:lpstr>
      <vt:lpstr>Theory of Gas Chromatography III</vt:lpstr>
      <vt:lpstr>Detectors I</vt:lpstr>
      <vt:lpstr>Detectors II</vt:lpstr>
      <vt:lpstr>Sample Identification</vt:lpstr>
      <vt:lpstr>Analysis of Gas Chromatogram I</vt:lpstr>
      <vt:lpstr>Analysis of Gas Chromatogram II</vt:lpstr>
      <vt:lpstr>Chiral GC Column</vt:lpstr>
      <vt:lpstr>Elution Sequenc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4a</dc:title>
  <dc:creator>A.Bacher</dc:creator>
  <cp:lastModifiedBy>Alf Bacher</cp:lastModifiedBy>
  <cp:revision>129</cp:revision>
  <cp:lastPrinted>2013-01-23T18:08:33Z</cp:lastPrinted>
  <dcterms:created xsi:type="dcterms:W3CDTF">2010-10-09T21:17:52Z</dcterms:created>
  <dcterms:modified xsi:type="dcterms:W3CDTF">2014-08-05T17:14:09Z</dcterms:modified>
</cp:coreProperties>
</file>